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AC7" w:rsidRPr="00633749" w:rsidRDefault="00236AC7" w:rsidP="00236AC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33749">
        <w:rPr>
          <w:rFonts w:ascii="Times New Roman" w:hAnsi="Times New Roman" w:cs="Times New Roman"/>
          <w:b/>
          <w:sz w:val="28"/>
          <w:szCs w:val="28"/>
        </w:rPr>
        <w:t>Тема  «</w:t>
      </w:r>
      <w:r w:rsidR="00632167" w:rsidRPr="00633749">
        <w:rPr>
          <w:rFonts w:ascii="Times New Roman" w:hAnsi="Times New Roman"/>
          <w:sz w:val="28"/>
          <w:szCs w:val="28"/>
        </w:rPr>
        <w:t>Применение производной для нахождения наибольших и наименьших значений величин</w:t>
      </w:r>
      <w:r w:rsidRPr="00633749">
        <w:rPr>
          <w:rFonts w:ascii="Times New Roman" w:hAnsi="Times New Roman" w:cs="Times New Roman"/>
          <w:b/>
          <w:sz w:val="28"/>
          <w:szCs w:val="28"/>
        </w:rPr>
        <w:t>»</w:t>
      </w:r>
    </w:p>
    <w:p w:rsidR="00236AC7" w:rsidRPr="00633749" w:rsidRDefault="00236AC7" w:rsidP="00236AC7">
      <w:p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b/>
          <w:sz w:val="28"/>
          <w:szCs w:val="28"/>
        </w:rPr>
        <w:t xml:space="preserve">Вид урока: </w:t>
      </w:r>
      <w:r w:rsidRPr="00633749">
        <w:rPr>
          <w:rFonts w:ascii="Times New Roman" w:hAnsi="Times New Roman" w:cs="Times New Roman"/>
          <w:sz w:val="28"/>
          <w:szCs w:val="28"/>
        </w:rPr>
        <w:t>заключительный урок этапа самореализации</w:t>
      </w:r>
    </w:p>
    <w:p w:rsidR="00236AC7" w:rsidRPr="00633749" w:rsidRDefault="00236AC7">
      <w:p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b/>
          <w:sz w:val="28"/>
          <w:szCs w:val="28"/>
        </w:rPr>
        <w:t xml:space="preserve">Цель: </w:t>
      </w:r>
      <w:r w:rsidRPr="00633749">
        <w:rPr>
          <w:rFonts w:ascii="Times New Roman" w:hAnsi="Times New Roman" w:cs="Times New Roman"/>
          <w:sz w:val="28"/>
          <w:szCs w:val="28"/>
        </w:rPr>
        <w:t>рефлексия уровня достигнутого результата</w:t>
      </w:r>
      <w:r w:rsidR="00A007BB" w:rsidRPr="00633749">
        <w:rPr>
          <w:rFonts w:ascii="Times New Roman" w:hAnsi="Times New Roman" w:cs="Times New Roman"/>
          <w:sz w:val="28"/>
          <w:szCs w:val="28"/>
        </w:rPr>
        <w:t>.</w:t>
      </w:r>
    </w:p>
    <w:p w:rsidR="007D35C8" w:rsidRPr="00633749" w:rsidRDefault="005F467D" w:rsidP="007D35C8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b/>
          <w:sz w:val="28"/>
          <w:szCs w:val="28"/>
        </w:rPr>
        <w:t xml:space="preserve">Этап урока. </w:t>
      </w:r>
      <w:r w:rsidR="009F3F1C" w:rsidRPr="00633749">
        <w:rPr>
          <w:rFonts w:ascii="Times New Roman" w:hAnsi="Times New Roman" w:cs="Times New Roman"/>
          <w:sz w:val="28"/>
          <w:szCs w:val="28"/>
        </w:rPr>
        <w:t>(10-12 минут)</w:t>
      </w:r>
    </w:p>
    <w:p w:rsidR="00DB4DDD" w:rsidRPr="00633749" w:rsidRDefault="00DB4DDD" w:rsidP="007D35C8">
      <w:pPr>
        <w:ind w:left="36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</w:t>
      </w:r>
      <w:r w:rsidR="007D35C8" w:rsidRPr="00633749">
        <w:rPr>
          <w:rFonts w:ascii="Times New Roman" w:hAnsi="Times New Roman" w:cs="Times New Roman"/>
          <w:sz w:val="28"/>
          <w:szCs w:val="28"/>
          <w:u w:val="single"/>
        </w:rPr>
        <w:t>:</w:t>
      </w:r>
      <w:r w:rsidR="007D35C8" w:rsidRPr="00633749">
        <w:rPr>
          <w:rFonts w:ascii="Times New Roman" w:hAnsi="Times New Roman" w:cs="Times New Roman"/>
          <w:sz w:val="28"/>
          <w:szCs w:val="28"/>
        </w:rPr>
        <w:t xml:space="preserve"> М</w:t>
      </w:r>
      <w:r w:rsidRPr="00633749">
        <w:rPr>
          <w:rFonts w:ascii="Times New Roman" w:hAnsi="Times New Roman" w:cs="Times New Roman"/>
          <w:sz w:val="28"/>
          <w:szCs w:val="28"/>
        </w:rPr>
        <w:t>ы завершаем работу над темой «</w:t>
      </w:r>
      <w:r w:rsidR="00632167" w:rsidRPr="00633749">
        <w:rPr>
          <w:rFonts w:ascii="Times New Roman" w:hAnsi="Times New Roman"/>
          <w:sz w:val="28"/>
          <w:szCs w:val="28"/>
        </w:rPr>
        <w:t>Применение производной для нахождения наибольших и наименьших значений величин</w:t>
      </w:r>
      <w:r w:rsidRPr="00633749">
        <w:rPr>
          <w:rFonts w:ascii="Times New Roman" w:hAnsi="Times New Roman" w:cs="Times New Roman"/>
          <w:sz w:val="28"/>
          <w:szCs w:val="28"/>
        </w:rPr>
        <w:t xml:space="preserve">»,  на следующем уроке будет самостоятельная работа. Задача сегодняшнего урока, проверить себя, насколько мы готовы к ее выполнению, то есть насколько хорошо, владеем </w:t>
      </w:r>
      <w:r w:rsidR="00660B80" w:rsidRPr="00633749">
        <w:rPr>
          <w:rFonts w:ascii="Times New Roman" w:hAnsi="Times New Roman" w:cs="Times New Roman"/>
          <w:sz w:val="28"/>
          <w:szCs w:val="28"/>
        </w:rPr>
        <w:t xml:space="preserve">способами решения задач, в которых необходимо применение </w:t>
      </w:r>
      <w:r w:rsidR="00803B20" w:rsidRPr="00633749">
        <w:rPr>
          <w:rFonts w:ascii="Times New Roman" w:hAnsi="Times New Roman" w:cs="Times New Roman"/>
          <w:sz w:val="28"/>
          <w:szCs w:val="28"/>
        </w:rPr>
        <w:t>изученного материала</w:t>
      </w:r>
      <w:r w:rsidRPr="0063374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60B80" w:rsidRPr="00633749" w:rsidRDefault="00660B80">
      <w:p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Для этого на первом этапе урока предлагаю выполнить задания  в совместной деятельности с объяснением. </w:t>
      </w:r>
    </w:p>
    <w:p w:rsidR="00632167" w:rsidRPr="00633749" w:rsidRDefault="00F173B5" w:rsidP="00F173B5">
      <w:p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       </w:t>
      </w:r>
      <w:r w:rsidR="007D35C8" w:rsidRPr="00633749">
        <w:rPr>
          <w:rFonts w:ascii="Times New Roman" w:hAnsi="Times New Roman" w:cs="Times New Roman"/>
          <w:sz w:val="28"/>
          <w:szCs w:val="28"/>
        </w:rPr>
        <w:t>1.</w:t>
      </w:r>
      <w:r w:rsidR="00632167" w:rsidRPr="00633749">
        <w:rPr>
          <w:rFonts w:ascii="Times New Roman" w:hAnsi="Times New Roman" w:cs="Times New Roman"/>
          <w:sz w:val="28"/>
          <w:szCs w:val="28"/>
        </w:rPr>
        <w:t>Найти наибольшее и наименьшее значения функции</w:t>
      </w:r>
    </w:p>
    <w:p w:rsidR="00632167" w:rsidRPr="00633749" w:rsidRDefault="007D35C8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а) </w:t>
      </w:r>
      <w:r w:rsidR="00632167" w:rsidRPr="00633749">
        <w:rPr>
          <w:rFonts w:ascii="Times New Roman" w:hAnsi="Times New Roman" w:cs="Times New Roman"/>
          <w:sz w:val="28"/>
          <w:szCs w:val="28"/>
        </w:rPr>
        <w:t>у=х</w:t>
      </w:r>
      <w:r w:rsidR="00632167" w:rsidRPr="00633749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632167" w:rsidRPr="00633749">
        <w:rPr>
          <w:rFonts w:ascii="Times New Roman" w:hAnsi="Times New Roman" w:cs="Times New Roman"/>
          <w:sz w:val="28"/>
          <w:szCs w:val="28"/>
        </w:rPr>
        <w:t>-8х</w:t>
      </w:r>
      <w:r w:rsidR="00632167" w:rsidRPr="0063374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632167" w:rsidRPr="00633749">
        <w:rPr>
          <w:rFonts w:ascii="Times New Roman" w:hAnsi="Times New Roman" w:cs="Times New Roman"/>
          <w:sz w:val="28"/>
          <w:szCs w:val="28"/>
        </w:rPr>
        <w:t>+10х</w:t>
      </w:r>
      <w:r w:rsidR="00632167" w:rsidRPr="0063374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32167" w:rsidRPr="00633749">
        <w:rPr>
          <w:rFonts w:ascii="Times New Roman" w:hAnsi="Times New Roman" w:cs="Times New Roman"/>
          <w:sz w:val="28"/>
          <w:szCs w:val="28"/>
        </w:rPr>
        <w:t>+1 на отрезке [-1;7]</w:t>
      </w:r>
    </w:p>
    <w:p w:rsidR="00C87967" w:rsidRPr="00633749" w:rsidRDefault="00C87967" w:rsidP="0063216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173B5" w:rsidRPr="00633749" w:rsidRDefault="00F173B5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Объясните решение.</w:t>
      </w:r>
    </w:p>
    <w:p w:rsidR="00C87967" w:rsidRPr="00633749" w:rsidRDefault="00C87967" w:rsidP="0063216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173B5" w:rsidRPr="00633749" w:rsidRDefault="00F173B5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еник:</w:t>
      </w:r>
      <w:r w:rsidRPr="00633749">
        <w:rPr>
          <w:rFonts w:ascii="Times New Roman" w:hAnsi="Times New Roman" w:cs="Times New Roman"/>
          <w:sz w:val="28"/>
          <w:szCs w:val="28"/>
        </w:rPr>
        <w:t xml:space="preserve">  Найдем производную.</w:t>
      </w:r>
    </w:p>
    <w:p w:rsidR="00C87967" w:rsidRPr="00633749" w:rsidRDefault="00C87967" w:rsidP="00C879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у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,</w:t>
      </w:r>
      <w:r w:rsidRPr="00633749">
        <w:rPr>
          <w:rFonts w:ascii="Times New Roman" w:hAnsi="Times New Roman" w:cs="Times New Roman"/>
          <w:sz w:val="28"/>
          <w:szCs w:val="28"/>
        </w:rPr>
        <w:t>=4х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33749">
        <w:rPr>
          <w:rFonts w:ascii="Times New Roman" w:hAnsi="Times New Roman" w:cs="Times New Roman"/>
          <w:sz w:val="28"/>
          <w:szCs w:val="28"/>
        </w:rPr>
        <w:t>-24х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33749">
        <w:rPr>
          <w:rFonts w:ascii="Times New Roman" w:hAnsi="Times New Roman" w:cs="Times New Roman"/>
          <w:sz w:val="28"/>
          <w:szCs w:val="28"/>
        </w:rPr>
        <w:t>+20х</w:t>
      </w:r>
    </w:p>
    <w:p w:rsidR="00C87967" w:rsidRPr="00633749" w:rsidRDefault="00C87967" w:rsidP="0063216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87967" w:rsidRPr="00633749" w:rsidRDefault="00F173B5" w:rsidP="00C879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Pr="00633749">
        <w:rPr>
          <w:rFonts w:ascii="Times New Roman" w:hAnsi="Times New Roman" w:cs="Times New Roman"/>
          <w:sz w:val="28"/>
          <w:szCs w:val="28"/>
        </w:rPr>
        <w:t xml:space="preserve"> Верно.  </w:t>
      </w:r>
      <w:r w:rsidR="00C87967" w:rsidRPr="00633749">
        <w:rPr>
          <w:rFonts w:ascii="Times New Roman" w:hAnsi="Times New Roman" w:cs="Times New Roman"/>
          <w:sz w:val="28"/>
          <w:szCs w:val="28"/>
        </w:rPr>
        <w:t>Следующий шаг</w:t>
      </w:r>
    </w:p>
    <w:p w:rsidR="00C87967" w:rsidRPr="00633749" w:rsidRDefault="00C87967" w:rsidP="00C8796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F173B5" w:rsidRPr="00633749" w:rsidRDefault="00C87967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ени</w:t>
      </w:r>
      <w:r w:rsidRPr="00633749">
        <w:rPr>
          <w:rFonts w:ascii="Times New Roman" w:hAnsi="Times New Roman" w:cs="Times New Roman"/>
          <w:sz w:val="28"/>
          <w:szCs w:val="28"/>
        </w:rPr>
        <w:t>к: Приравняем производную к 0, получим:</w:t>
      </w:r>
    </w:p>
    <w:p w:rsidR="00C87967" w:rsidRPr="00633749" w:rsidRDefault="00C87967" w:rsidP="00C879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4х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33749">
        <w:rPr>
          <w:rFonts w:ascii="Times New Roman" w:hAnsi="Times New Roman" w:cs="Times New Roman"/>
          <w:sz w:val="28"/>
          <w:szCs w:val="28"/>
        </w:rPr>
        <w:t>-24х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33749">
        <w:rPr>
          <w:rFonts w:ascii="Times New Roman" w:hAnsi="Times New Roman" w:cs="Times New Roman"/>
          <w:sz w:val="28"/>
          <w:szCs w:val="28"/>
        </w:rPr>
        <w:t>+20х=0</w:t>
      </w:r>
    </w:p>
    <w:p w:rsidR="00C87967" w:rsidRPr="00633749" w:rsidRDefault="00C87967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Pr="00633749">
        <w:rPr>
          <w:rFonts w:ascii="Times New Roman" w:hAnsi="Times New Roman" w:cs="Times New Roman"/>
          <w:sz w:val="28"/>
          <w:szCs w:val="28"/>
        </w:rPr>
        <w:t>х(</w:t>
      </w:r>
      <w:proofErr w:type="gramEnd"/>
      <w:r w:rsidRPr="00633749">
        <w:rPr>
          <w:rFonts w:ascii="Times New Roman" w:hAnsi="Times New Roman" w:cs="Times New Roman"/>
          <w:sz w:val="28"/>
          <w:szCs w:val="28"/>
        </w:rPr>
        <w:t>х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33749">
        <w:rPr>
          <w:rFonts w:ascii="Times New Roman" w:hAnsi="Times New Roman" w:cs="Times New Roman"/>
          <w:sz w:val="28"/>
          <w:szCs w:val="28"/>
        </w:rPr>
        <w:t>-6х+5)=0</w:t>
      </w:r>
    </w:p>
    <w:p w:rsidR="00C87967" w:rsidRPr="00633749" w:rsidRDefault="00C87967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4х=0 или х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33749">
        <w:rPr>
          <w:rFonts w:ascii="Times New Roman" w:hAnsi="Times New Roman" w:cs="Times New Roman"/>
          <w:sz w:val="28"/>
          <w:szCs w:val="28"/>
        </w:rPr>
        <w:t>-6х+5=0</w:t>
      </w:r>
    </w:p>
    <w:p w:rsidR="003C4B51" w:rsidRPr="00633749" w:rsidRDefault="00C87967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х=0            х=</w:t>
      </w:r>
      <w:r w:rsidR="003C4B51" w:rsidRPr="00633749">
        <w:rPr>
          <w:rFonts w:ascii="Times New Roman" w:hAnsi="Times New Roman" w:cs="Times New Roman"/>
          <w:sz w:val="28"/>
          <w:szCs w:val="28"/>
        </w:rPr>
        <w:t>1, х=5</w:t>
      </w:r>
    </w:p>
    <w:p w:rsidR="00C36D53" w:rsidRPr="00633749" w:rsidRDefault="00C36D53" w:rsidP="0063216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3C4B51" w:rsidRPr="00633749" w:rsidRDefault="003C4B51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Pr="00633749">
        <w:rPr>
          <w:rFonts w:ascii="Times New Roman" w:hAnsi="Times New Roman" w:cs="Times New Roman"/>
          <w:sz w:val="28"/>
          <w:szCs w:val="28"/>
        </w:rPr>
        <w:t xml:space="preserve"> Далее</w:t>
      </w:r>
    </w:p>
    <w:p w:rsidR="00C36D53" w:rsidRPr="00633749" w:rsidRDefault="00C36D53" w:rsidP="0063216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47391" w:rsidRPr="00633749" w:rsidRDefault="003C4B51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еник</w:t>
      </w:r>
      <w:r w:rsidRPr="00633749">
        <w:rPr>
          <w:rFonts w:ascii="Times New Roman" w:hAnsi="Times New Roman" w:cs="Times New Roman"/>
          <w:sz w:val="28"/>
          <w:szCs w:val="28"/>
        </w:rPr>
        <w:t>: у(-1)=20, у(0)=1, у(1)=4, у(5)= -124</w:t>
      </w:r>
      <w:r w:rsidR="00747391" w:rsidRPr="00633749">
        <w:rPr>
          <w:rFonts w:ascii="Times New Roman" w:hAnsi="Times New Roman" w:cs="Times New Roman"/>
          <w:sz w:val="28"/>
          <w:szCs w:val="28"/>
        </w:rPr>
        <w:t>, у(7)=148</w:t>
      </w:r>
    </w:p>
    <w:p w:rsidR="00747391" w:rsidRPr="00633749" w:rsidRDefault="00747391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Ответ: </w:t>
      </w:r>
      <w:proofErr w:type="spellStart"/>
      <w:r w:rsidRPr="00633749">
        <w:rPr>
          <w:rFonts w:ascii="Times New Roman" w:hAnsi="Times New Roman" w:cs="Times New Roman"/>
          <w:sz w:val="28"/>
          <w:szCs w:val="28"/>
        </w:rPr>
        <w:t>у</w:t>
      </w:r>
      <w:r w:rsidRPr="00633749">
        <w:rPr>
          <w:rFonts w:ascii="Times New Roman" w:hAnsi="Times New Roman" w:cs="Times New Roman"/>
          <w:sz w:val="28"/>
          <w:szCs w:val="28"/>
          <w:vertAlign w:val="subscript"/>
        </w:rPr>
        <w:t>наиб</w:t>
      </w:r>
      <w:proofErr w:type="spellEnd"/>
      <w:r w:rsidRPr="00633749">
        <w:rPr>
          <w:rFonts w:ascii="Times New Roman" w:hAnsi="Times New Roman" w:cs="Times New Roman"/>
          <w:sz w:val="28"/>
          <w:szCs w:val="28"/>
          <w:vertAlign w:val="subscript"/>
        </w:rPr>
        <w:t>=</w:t>
      </w:r>
      <w:r w:rsidRPr="00633749">
        <w:rPr>
          <w:rFonts w:ascii="Times New Roman" w:hAnsi="Times New Roman" w:cs="Times New Roman"/>
          <w:sz w:val="28"/>
          <w:szCs w:val="28"/>
        </w:rPr>
        <w:t>148</w:t>
      </w:r>
      <w:r w:rsidRPr="00633749">
        <w:rPr>
          <w:rFonts w:ascii="Times New Roman" w:hAnsi="Times New Roman" w:cs="Times New Roman"/>
          <w:sz w:val="28"/>
          <w:szCs w:val="28"/>
          <w:vertAlign w:val="subscript"/>
        </w:rPr>
        <w:t xml:space="preserve">, </w:t>
      </w:r>
      <w:proofErr w:type="spellStart"/>
      <w:r w:rsidRPr="00633749">
        <w:rPr>
          <w:rFonts w:ascii="Times New Roman" w:hAnsi="Times New Roman" w:cs="Times New Roman"/>
          <w:sz w:val="28"/>
          <w:szCs w:val="28"/>
        </w:rPr>
        <w:t>у</w:t>
      </w:r>
      <w:r w:rsidRPr="00633749">
        <w:rPr>
          <w:rFonts w:ascii="Times New Roman" w:hAnsi="Times New Roman" w:cs="Times New Roman"/>
          <w:sz w:val="28"/>
          <w:szCs w:val="28"/>
          <w:vertAlign w:val="subscript"/>
        </w:rPr>
        <w:t>наим</w:t>
      </w:r>
      <w:proofErr w:type="spellEnd"/>
      <w:r w:rsidRPr="00633749">
        <w:rPr>
          <w:rFonts w:ascii="Times New Roman" w:hAnsi="Times New Roman" w:cs="Times New Roman"/>
          <w:sz w:val="28"/>
          <w:szCs w:val="28"/>
        </w:rPr>
        <w:t>=-124</w:t>
      </w:r>
    </w:p>
    <w:p w:rsidR="00747391" w:rsidRPr="00633749" w:rsidRDefault="00C87967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C87967" w:rsidRPr="00633749" w:rsidRDefault="00747391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Pr="00633749">
        <w:rPr>
          <w:rFonts w:ascii="Times New Roman" w:hAnsi="Times New Roman" w:cs="Times New Roman"/>
          <w:sz w:val="28"/>
          <w:szCs w:val="28"/>
        </w:rPr>
        <w:t xml:space="preserve">  Найти наибольшее и наименьшее значения функции</w:t>
      </w:r>
      <w:r w:rsidR="00C87967" w:rsidRPr="006337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35C8" w:rsidRPr="00633749" w:rsidRDefault="007D35C8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б) </w:t>
      </w:r>
      <w:r w:rsidR="00747391" w:rsidRPr="00633749">
        <w:rPr>
          <w:rFonts w:ascii="Times New Roman" w:hAnsi="Times New Roman" w:cs="Times New Roman"/>
          <w:sz w:val="28"/>
          <w:szCs w:val="28"/>
        </w:rPr>
        <w:t>у=х</w:t>
      </w:r>
      <w:r w:rsidR="00347103">
        <w:rPr>
          <w:rFonts w:ascii="Times New Roman" w:hAnsi="Times New Roman" w:cs="Times New Roman"/>
          <w:sz w:val="28"/>
          <w:szCs w:val="28"/>
        </w:rPr>
        <w:t xml:space="preserve"> </w:t>
      </w:r>
      <w:r w:rsidR="00747391" w:rsidRPr="00633749">
        <w:rPr>
          <w:rFonts w:ascii="Times New Roman" w:hAnsi="Times New Roman" w:cs="Times New Roman"/>
          <w:sz w:val="28"/>
          <w:szCs w:val="28"/>
        </w:rPr>
        <w:t xml:space="preserve">+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den>
        </m:f>
      </m:oMath>
      <w:r w:rsidR="00747391" w:rsidRPr="00633749">
        <w:rPr>
          <w:rFonts w:ascii="Times New Roman" w:hAnsi="Times New Roman" w:cs="Times New Roman"/>
          <w:sz w:val="28"/>
          <w:szCs w:val="28"/>
        </w:rPr>
        <w:t xml:space="preserve">       на промежутке (-∞;0)</w:t>
      </w:r>
    </w:p>
    <w:p w:rsidR="00D9737F" w:rsidRPr="00633749" w:rsidRDefault="00D9737F" w:rsidP="0063216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7D35C8" w:rsidRPr="00633749" w:rsidRDefault="00747391" w:rsidP="00632167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еник:</w:t>
      </w:r>
      <w:r w:rsidRPr="00633749">
        <w:rPr>
          <w:rFonts w:ascii="Times New Roman" w:hAnsi="Times New Roman" w:cs="Times New Roman"/>
          <w:sz w:val="28"/>
          <w:szCs w:val="28"/>
        </w:rPr>
        <w:t xml:space="preserve"> у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,</w:t>
      </w:r>
      <w:r w:rsidR="00347103">
        <w:rPr>
          <w:rFonts w:ascii="Times New Roman" w:hAnsi="Times New Roman" w:cs="Times New Roman"/>
          <w:sz w:val="28"/>
          <w:szCs w:val="28"/>
        </w:rPr>
        <w:t>=1-</w:t>
      </w:r>
      <w:r w:rsidR="00D9737F" w:rsidRPr="00633749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den>
        </m:f>
      </m:oMath>
      <w:r w:rsidR="00D9737F" w:rsidRPr="00633749">
        <w:rPr>
          <w:rFonts w:ascii="Times New Roman" w:hAnsi="Times New Roman" w:cs="Times New Roman"/>
          <w:sz w:val="28"/>
          <w:szCs w:val="28"/>
        </w:rPr>
        <w:t xml:space="preserve"> </w:t>
      </w:r>
      <w:r w:rsidR="00347103">
        <w:rPr>
          <w:rFonts w:ascii="Times New Roman" w:hAnsi="Times New Roman" w:cs="Times New Roman"/>
          <w:sz w:val="28"/>
          <w:szCs w:val="28"/>
          <w:vertAlign w:val="subscript"/>
        </w:rPr>
        <w:t xml:space="preserve">2    </w:t>
      </w:r>
      <w:bookmarkStart w:id="0" w:name="_GoBack"/>
      <w:bookmarkEnd w:id="0"/>
      <w:r w:rsidR="00D9737F" w:rsidRPr="00633749">
        <w:rPr>
          <w:rFonts w:ascii="Times New Roman" w:hAnsi="Times New Roman" w:cs="Times New Roman"/>
          <w:sz w:val="28"/>
          <w:szCs w:val="28"/>
        </w:rPr>
        <w:t>производная не существует в точке 0</w:t>
      </w:r>
      <w:r w:rsidR="00347103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</w:p>
    <w:p w:rsidR="00D9737F" w:rsidRPr="00633749" w:rsidRDefault="00347103" w:rsidP="00D9737F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den>
        </m:f>
      </m:oMath>
      <w:r w:rsidR="00FA08B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="00D9737F" w:rsidRPr="00633749">
        <w:rPr>
          <w:rFonts w:ascii="Times New Roman" w:hAnsi="Times New Roman" w:cs="Times New Roman"/>
          <w:sz w:val="28"/>
          <w:szCs w:val="28"/>
        </w:rPr>
        <w:t>=0</w:t>
      </w:r>
    </w:p>
    <w:p w:rsidR="00D9737F" w:rsidRPr="00633749" w:rsidRDefault="00FA08B0" w:rsidP="00D9737F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х=-1 принадлежит </w:t>
      </w:r>
      <w:r w:rsidRPr="00633749">
        <w:rPr>
          <w:rFonts w:ascii="Times New Roman" w:hAnsi="Times New Roman" w:cs="Times New Roman"/>
          <w:sz w:val="28"/>
          <w:szCs w:val="28"/>
        </w:rPr>
        <w:t>(-∞;0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9737F" w:rsidRPr="00633749">
        <w:rPr>
          <w:rFonts w:ascii="Times New Roman" w:hAnsi="Times New Roman" w:cs="Times New Roman"/>
          <w:sz w:val="28"/>
          <w:szCs w:val="28"/>
        </w:rPr>
        <w:t>, х=1 не принадлежи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3749">
        <w:rPr>
          <w:rFonts w:ascii="Times New Roman" w:hAnsi="Times New Roman" w:cs="Times New Roman"/>
          <w:sz w:val="28"/>
          <w:szCs w:val="28"/>
        </w:rPr>
        <w:t>(-∞;0)</w:t>
      </w:r>
    </w:p>
    <w:p w:rsidR="00D9737F" w:rsidRPr="00633749" w:rsidRDefault="00D9737F" w:rsidP="00D9737F">
      <w:pPr>
        <w:ind w:left="72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Отметим на числовой прямой -1 и 0. </w:t>
      </w:r>
      <w:r w:rsidR="00BC2620" w:rsidRPr="00633749">
        <w:rPr>
          <w:rFonts w:ascii="Times New Roman" w:hAnsi="Times New Roman" w:cs="Times New Roman"/>
          <w:sz w:val="28"/>
          <w:szCs w:val="28"/>
        </w:rPr>
        <w:t>Вычислим знак производной на полученных интервалах.</w:t>
      </w:r>
    </w:p>
    <w:p w:rsidR="00BC2620" w:rsidRPr="00633749" w:rsidRDefault="00BC2620" w:rsidP="00BC2620">
      <w:pPr>
        <w:ind w:left="72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-1 точка максимума, значит в ней</w:t>
      </w:r>
      <w:r w:rsidR="00C36D53" w:rsidRPr="00633749">
        <w:rPr>
          <w:rFonts w:ascii="Times New Roman" w:hAnsi="Times New Roman" w:cs="Times New Roman"/>
          <w:sz w:val="28"/>
          <w:szCs w:val="28"/>
        </w:rPr>
        <w:t>,</w:t>
      </w:r>
      <w:r w:rsidRPr="00633749">
        <w:rPr>
          <w:rFonts w:ascii="Times New Roman" w:hAnsi="Times New Roman" w:cs="Times New Roman"/>
          <w:sz w:val="28"/>
          <w:szCs w:val="28"/>
        </w:rPr>
        <w:t xml:space="preserve"> функция принимает наибольшее значение у=-2, наименьшего нет.</w:t>
      </w:r>
    </w:p>
    <w:p w:rsidR="00C76FCB" w:rsidRPr="00633749" w:rsidRDefault="00BC2620" w:rsidP="00BC2620">
      <w:pPr>
        <w:ind w:left="72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Pr="00633749">
        <w:rPr>
          <w:rFonts w:ascii="Times New Roman" w:hAnsi="Times New Roman" w:cs="Times New Roman"/>
          <w:sz w:val="28"/>
          <w:szCs w:val="28"/>
        </w:rPr>
        <w:t xml:space="preserve"> </w:t>
      </w:r>
      <w:r w:rsidR="00873CA4" w:rsidRPr="00633749">
        <w:rPr>
          <w:rFonts w:ascii="Times New Roman" w:hAnsi="Times New Roman" w:cs="Times New Roman"/>
          <w:sz w:val="28"/>
          <w:szCs w:val="28"/>
        </w:rPr>
        <w:t xml:space="preserve">2 задача. </w:t>
      </w:r>
      <w:r w:rsidR="00C76FCB" w:rsidRPr="00633749">
        <w:rPr>
          <w:rFonts w:ascii="Times New Roman" w:hAnsi="Times New Roman" w:cs="Times New Roman"/>
          <w:sz w:val="28"/>
          <w:szCs w:val="28"/>
        </w:rPr>
        <w:t>Най</w:t>
      </w:r>
      <w:r w:rsidR="00873CA4" w:rsidRPr="00633749">
        <w:rPr>
          <w:rFonts w:ascii="Times New Roman" w:hAnsi="Times New Roman" w:cs="Times New Roman"/>
          <w:sz w:val="28"/>
          <w:szCs w:val="28"/>
        </w:rPr>
        <w:t>дите</w:t>
      </w:r>
      <w:r w:rsidR="00C76FCB" w:rsidRPr="00633749">
        <w:rPr>
          <w:rFonts w:ascii="Times New Roman" w:hAnsi="Times New Roman" w:cs="Times New Roman"/>
          <w:sz w:val="28"/>
          <w:szCs w:val="28"/>
        </w:rPr>
        <w:t xml:space="preserve"> область значений функции</w:t>
      </w:r>
    </w:p>
    <w:p w:rsidR="00C76FCB" w:rsidRPr="00633749" w:rsidRDefault="00F173B5" w:rsidP="00C76FCB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у</w:t>
      </w:r>
      <w:r w:rsidR="00C76FCB" w:rsidRPr="00633749">
        <w:rPr>
          <w:rFonts w:ascii="Times New Roman" w:hAnsi="Times New Roman" w:cs="Times New Roman"/>
          <w:sz w:val="28"/>
          <w:szCs w:val="28"/>
        </w:rPr>
        <w:t xml:space="preserve">=2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х-1</m:t>
            </m:r>
          </m:e>
        </m:rad>
      </m:oMath>
      <w:r w:rsidR="00FA08B0">
        <w:rPr>
          <w:rFonts w:ascii="Times New Roman" w:hAnsi="Times New Roman" w:cs="Times New Roman"/>
          <w:sz w:val="28"/>
          <w:szCs w:val="28"/>
        </w:rPr>
        <w:t xml:space="preserve">  </w:t>
      </w:r>
      <w:r w:rsidR="00C76FCB" w:rsidRPr="00633749">
        <w:rPr>
          <w:rFonts w:ascii="Times New Roman" w:hAnsi="Times New Roman" w:cs="Times New Roman"/>
          <w:sz w:val="28"/>
          <w:szCs w:val="28"/>
        </w:rPr>
        <w:t>– 0,5х,  [1;10]</w:t>
      </w:r>
      <w:r w:rsidR="008C496F" w:rsidRPr="006337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36D53" w:rsidRPr="00633749" w:rsidRDefault="00C36D53" w:rsidP="00C76FCB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C2620" w:rsidRPr="00633749" w:rsidRDefault="00BC2620" w:rsidP="00C76FCB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еник:</w:t>
      </w:r>
      <w:r w:rsidRPr="00633749">
        <w:rPr>
          <w:rFonts w:ascii="Times New Roman" w:hAnsi="Times New Roman" w:cs="Times New Roman"/>
          <w:sz w:val="28"/>
          <w:szCs w:val="28"/>
        </w:rPr>
        <w:t xml:space="preserve"> Решение данной задачи сводится к нахождению наименьшего и наибольшего значений функции.</w:t>
      </w:r>
      <w:r w:rsidR="00C36D53" w:rsidRPr="00633749">
        <w:rPr>
          <w:rFonts w:ascii="Times New Roman" w:hAnsi="Times New Roman" w:cs="Times New Roman"/>
          <w:sz w:val="28"/>
          <w:szCs w:val="28"/>
        </w:rPr>
        <w:t xml:space="preserve"> Как выполняли 1 задачу а</w:t>
      </w:r>
      <w:r w:rsidR="00FA08B0">
        <w:rPr>
          <w:rFonts w:ascii="Times New Roman" w:hAnsi="Times New Roman" w:cs="Times New Roman"/>
          <w:sz w:val="28"/>
          <w:szCs w:val="28"/>
        </w:rPr>
        <w:t>)</w:t>
      </w:r>
    </w:p>
    <w:p w:rsidR="00BC2620" w:rsidRPr="00633749" w:rsidRDefault="00BC2620" w:rsidP="00C76FCB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</w:t>
      </w:r>
      <w:r w:rsidRPr="00633749">
        <w:rPr>
          <w:rFonts w:ascii="Times New Roman" w:hAnsi="Times New Roman" w:cs="Times New Roman"/>
          <w:sz w:val="28"/>
          <w:szCs w:val="28"/>
        </w:rPr>
        <w:t>: Верно</w:t>
      </w:r>
    </w:p>
    <w:p w:rsidR="00BC2620" w:rsidRPr="00633749" w:rsidRDefault="00BC2620" w:rsidP="00C76FCB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C36D53" w:rsidRPr="00633749" w:rsidRDefault="00C36D53" w:rsidP="00F173B5">
      <w:pPr>
        <w:ind w:left="36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Pr="00633749">
        <w:rPr>
          <w:rFonts w:ascii="Times New Roman" w:hAnsi="Times New Roman" w:cs="Times New Roman"/>
          <w:sz w:val="28"/>
          <w:szCs w:val="28"/>
        </w:rPr>
        <w:t xml:space="preserve"> Решим задачу </w:t>
      </w:r>
      <w:r w:rsidR="00F173B5" w:rsidRPr="00633749">
        <w:rPr>
          <w:rFonts w:ascii="Times New Roman" w:hAnsi="Times New Roman" w:cs="Times New Roman"/>
          <w:sz w:val="28"/>
          <w:szCs w:val="28"/>
        </w:rPr>
        <w:t>3.</w:t>
      </w:r>
    </w:p>
    <w:p w:rsidR="00C76FCB" w:rsidRPr="00633749" w:rsidRDefault="00C76FCB" w:rsidP="00F173B5">
      <w:pPr>
        <w:ind w:left="36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Открытый металлический бак с квадратным основанием должен вмещать 32 </w:t>
      </w:r>
      <w:r w:rsidR="00F173B5" w:rsidRPr="00633749">
        <w:rPr>
          <w:rFonts w:ascii="Times New Roman" w:hAnsi="Times New Roman" w:cs="Times New Roman"/>
          <w:sz w:val="28"/>
          <w:szCs w:val="28"/>
        </w:rPr>
        <w:t>л</w:t>
      </w:r>
      <w:r w:rsidRPr="00633749">
        <w:rPr>
          <w:rFonts w:ascii="Times New Roman" w:hAnsi="Times New Roman" w:cs="Times New Roman"/>
          <w:sz w:val="28"/>
          <w:szCs w:val="28"/>
        </w:rPr>
        <w:t xml:space="preserve"> воды. При каких размерах на его изготовление уйдет наименьшее количество материала?</w:t>
      </w:r>
    </w:p>
    <w:p w:rsidR="00E951D3" w:rsidRPr="00633749" w:rsidRDefault="00C36D53" w:rsidP="00F173B5">
      <w:pPr>
        <w:ind w:left="36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еник:</w:t>
      </w:r>
      <w:r w:rsidR="00E951D3" w:rsidRPr="00633749">
        <w:rPr>
          <w:rFonts w:ascii="Times New Roman" w:hAnsi="Times New Roman" w:cs="Times New Roman"/>
          <w:sz w:val="28"/>
          <w:szCs w:val="28"/>
        </w:rPr>
        <w:t xml:space="preserve"> Пусть длина х </w:t>
      </w:r>
      <w:proofErr w:type="spellStart"/>
      <w:r w:rsidR="00E951D3" w:rsidRPr="00633749">
        <w:rPr>
          <w:rFonts w:ascii="Times New Roman" w:hAnsi="Times New Roman" w:cs="Times New Roman"/>
          <w:sz w:val="28"/>
          <w:szCs w:val="28"/>
        </w:rPr>
        <w:t>дм</w:t>
      </w:r>
      <w:proofErr w:type="spellEnd"/>
      <w:r w:rsidR="00E951D3" w:rsidRPr="00633749">
        <w:rPr>
          <w:rFonts w:ascii="Times New Roman" w:hAnsi="Times New Roman" w:cs="Times New Roman"/>
          <w:sz w:val="28"/>
          <w:szCs w:val="28"/>
        </w:rPr>
        <w:t xml:space="preserve">, ширина х </w:t>
      </w:r>
      <w:proofErr w:type="spellStart"/>
      <w:r w:rsidR="00E951D3" w:rsidRPr="00633749">
        <w:rPr>
          <w:rFonts w:ascii="Times New Roman" w:hAnsi="Times New Roman" w:cs="Times New Roman"/>
          <w:sz w:val="28"/>
          <w:szCs w:val="28"/>
        </w:rPr>
        <w:t>дм</w:t>
      </w:r>
      <w:proofErr w:type="spellEnd"/>
      <w:r w:rsidR="00E951D3" w:rsidRPr="00633749">
        <w:rPr>
          <w:rFonts w:ascii="Times New Roman" w:hAnsi="Times New Roman" w:cs="Times New Roman"/>
          <w:sz w:val="28"/>
          <w:szCs w:val="28"/>
        </w:rPr>
        <w:t>, а высота 32/х</w:t>
      </w:r>
      <w:proofErr w:type="gramStart"/>
      <w:r w:rsidR="00E951D3" w:rsidRPr="0063374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951D3" w:rsidRPr="0063374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951D3" w:rsidRPr="00633749">
        <w:rPr>
          <w:rFonts w:ascii="Times New Roman" w:hAnsi="Times New Roman" w:cs="Times New Roman"/>
          <w:sz w:val="28"/>
          <w:szCs w:val="28"/>
        </w:rPr>
        <w:t>дм</w:t>
      </w:r>
      <w:proofErr w:type="spellEnd"/>
      <w:r w:rsidR="00E951D3" w:rsidRPr="00633749">
        <w:rPr>
          <w:rFonts w:ascii="Times New Roman" w:hAnsi="Times New Roman" w:cs="Times New Roman"/>
          <w:sz w:val="28"/>
          <w:szCs w:val="28"/>
        </w:rPr>
        <w:t>. Площадь поверхности равна х</w:t>
      </w:r>
      <w:proofErr w:type="gramStart"/>
      <w:r w:rsidR="00E951D3" w:rsidRPr="0063374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E951D3" w:rsidRPr="00633749">
        <w:rPr>
          <w:rFonts w:ascii="Times New Roman" w:hAnsi="Times New Roman" w:cs="Times New Roman"/>
          <w:sz w:val="28"/>
          <w:szCs w:val="28"/>
        </w:rPr>
        <w:t>+ 128/х, где х на интервале (0;32).</w:t>
      </w:r>
    </w:p>
    <w:p w:rsidR="00E951D3" w:rsidRPr="00633749" w:rsidRDefault="00E951D3" w:rsidP="00F173B5">
      <w:pPr>
        <w:ind w:left="36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Pr="00633749">
        <w:rPr>
          <w:rFonts w:ascii="Times New Roman" w:hAnsi="Times New Roman" w:cs="Times New Roman"/>
          <w:sz w:val="28"/>
          <w:szCs w:val="28"/>
        </w:rPr>
        <w:t xml:space="preserve"> Далее</w:t>
      </w:r>
    </w:p>
    <w:p w:rsidR="00C36D53" w:rsidRPr="00633749" w:rsidRDefault="00E951D3" w:rsidP="009F3F1C">
      <w:pPr>
        <w:ind w:left="36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еник:</w:t>
      </w:r>
      <w:r w:rsidR="009F3F1C" w:rsidRPr="00633749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9F3F1C" w:rsidRPr="00633749">
        <w:rPr>
          <w:rFonts w:ascii="Times New Roman" w:hAnsi="Times New Roman" w:cs="Times New Roman"/>
          <w:sz w:val="28"/>
          <w:szCs w:val="28"/>
        </w:rPr>
        <w:t>производная 2х-128/х</w:t>
      </w:r>
      <w:proofErr w:type="gramStart"/>
      <w:r w:rsidR="009F3F1C" w:rsidRPr="0063374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9F3F1C" w:rsidRPr="00633749">
        <w:rPr>
          <w:rFonts w:ascii="Times New Roman" w:hAnsi="Times New Roman" w:cs="Times New Roman"/>
          <w:sz w:val="28"/>
          <w:szCs w:val="28"/>
        </w:rPr>
        <w:t xml:space="preserve"> равна 0 при х=4 и не существует при 0. Через точку 4 производная меняет знак с минуса на плюс, значит это минимум,</w:t>
      </w:r>
      <w:r w:rsidRPr="00633749">
        <w:rPr>
          <w:rFonts w:ascii="Times New Roman" w:hAnsi="Times New Roman" w:cs="Times New Roman"/>
          <w:sz w:val="28"/>
          <w:szCs w:val="28"/>
        </w:rPr>
        <w:t xml:space="preserve"> </w:t>
      </w:r>
      <w:r w:rsidR="009F3F1C" w:rsidRPr="00633749">
        <w:rPr>
          <w:rFonts w:ascii="Times New Roman" w:hAnsi="Times New Roman" w:cs="Times New Roman"/>
          <w:sz w:val="28"/>
          <w:szCs w:val="28"/>
        </w:rPr>
        <w:t>поэтому функция принимает в ней наименьшее значение. Таким образом</w:t>
      </w:r>
      <w:r w:rsidR="00FA08B0">
        <w:rPr>
          <w:rFonts w:ascii="Times New Roman" w:hAnsi="Times New Roman" w:cs="Times New Roman"/>
          <w:sz w:val="28"/>
          <w:szCs w:val="28"/>
        </w:rPr>
        <w:t>,</w:t>
      </w:r>
      <w:r w:rsidR="009F3F1C" w:rsidRPr="00633749">
        <w:rPr>
          <w:rFonts w:ascii="Times New Roman" w:hAnsi="Times New Roman" w:cs="Times New Roman"/>
          <w:sz w:val="28"/>
          <w:szCs w:val="28"/>
        </w:rPr>
        <w:t xml:space="preserve"> размеры бака 4дм,4 </w:t>
      </w:r>
      <w:proofErr w:type="spellStart"/>
      <w:r w:rsidR="009F3F1C" w:rsidRPr="00633749">
        <w:rPr>
          <w:rFonts w:ascii="Times New Roman" w:hAnsi="Times New Roman" w:cs="Times New Roman"/>
          <w:sz w:val="28"/>
          <w:szCs w:val="28"/>
        </w:rPr>
        <w:t>дм</w:t>
      </w:r>
      <w:proofErr w:type="spellEnd"/>
      <w:r w:rsidR="009F3F1C" w:rsidRPr="00633749">
        <w:rPr>
          <w:rFonts w:ascii="Times New Roman" w:hAnsi="Times New Roman" w:cs="Times New Roman"/>
          <w:sz w:val="28"/>
          <w:szCs w:val="28"/>
        </w:rPr>
        <w:t xml:space="preserve">, 2 </w:t>
      </w:r>
      <w:proofErr w:type="spellStart"/>
      <w:r w:rsidR="009F3F1C" w:rsidRPr="00633749">
        <w:rPr>
          <w:rFonts w:ascii="Times New Roman" w:hAnsi="Times New Roman" w:cs="Times New Roman"/>
          <w:sz w:val="28"/>
          <w:szCs w:val="28"/>
        </w:rPr>
        <w:t>дм</w:t>
      </w:r>
      <w:proofErr w:type="spellEnd"/>
      <w:r w:rsidR="009F3F1C" w:rsidRPr="00633749">
        <w:rPr>
          <w:rFonts w:ascii="Times New Roman" w:hAnsi="Times New Roman" w:cs="Times New Roman"/>
          <w:sz w:val="28"/>
          <w:szCs w:val="28"/>
        </w:rPr>
        <w:t>.</w:t>
      </w:r>
    </w:p>
    <w:p w:rsidR="009F3F1C" w:rsidRPr="00633749" w:rsidRDefault="009F3F1C" w:rsidP="009F3F1C">
      <w:pPr>
        <w:ind w:left="360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Pr="00633749">
        <w:rPr>
          <w:rFonts w:ascii="Times New Roman" w:hAnsi="Times New Roman" w:cs="Times New Roman"/>
          <w:sz w:val="28"/>
          <w:szCs w:val="28"/>
        </w:rPr>
        <w:t xml:space="preserve"> Молодцы!</w:t>
      </w:r>
    </w:p>
    <w:p w:rsidR="00CA3C62" w:rsidRPr="00677C54" w:rsidRDefault="00677C54" w:rsidP="00677C5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677C54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677C54">
        <w:rPr>
          <w:rFonts w:ascii="Times New Roman" w:hAnsi="Times New Roman" w:cs="Times New Roman"/>
          <w:sz w:val="28"/>
          <w:szCs w:val="28"/>
        </w:rPr>
        <w:t>Остались</w:t>
      </w:r>
      <w:r>
        <w:rPr>
          <w:rFonts w:ascii="Times New Roman" w:hAnsi="Times New Roman" w:cs="Times New Roman"/>
          <w:sz w:val="28"/>
          <w:szCs w:val="28"/>
        </w:rPr>
        <w:t xml:space="preserve"> ли у кого – либо вопросы по способам решения такого вида задач? Тогда прошу приступить к решению задач самостоятельно.</w:t>
      </w:r>
    </w:p>
    <w:p w:rsidR="009F3F1C" w:rsidRPr="00633749" w:rsidRDefault="00F25324" w:rsidP="009F3F1C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b/>
          <w:sz w:val="28"/>
          <w:szCs w:val="28"/>
        </w:rPr>
        <w:t>Этап урока.</w:t>
      </w:r>
      <w:r w:rsidRPr="00633749">
        <w:rPr>
          <w:rFonts w:ascii="Times New Roman" w:hAnsi="Times New Roman" w:cs="Times New Roman"/>
          <w:sz w:val="28"/>
          <w:szCs w:val="28"/>
        </w:rPr>
        <w:t xml:space="preserve"> </w:t>
      </w:r>
      <w:r w:rsidR="009F3F1C" w:rsidRPr="00633749">
        <w:rPr>
          <w:rFonts w:ascii="Times New Roman" w:hAnsi="Times New Roman" w:cs="Times New Roman"/>
          <w:sz w:val="28"/>
          <w:szCs w:val="28"/>
        </w:rPr>
        <w:t>(12-15 минут)</w:t>
      </w:r>
    </w:p>
    <w:p w:rsidR="00F25324" w:rsidRDefault="00F25324" w:rsidP="009F3F1C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lastRenderedPageBreak/>
        <w:t>Учитель</w:t>
      </w:r>
      <w:r w:rsidR="009F3F1C" w:rsidRPr="00633749">
        <w:rPr>
          <w:rFonts w:ascii="Times New Roman" w:hAnsi="Times New Roman" w:cs="Times New Roman"/>
          <w:sz w:val="28"/>
          <w:szCs w:val="28"/>
        </w:rPr>
        <w:t>: Выполните</w:t>
      </w:r>
      <w:r w:rsidR="00F22AA2" w:rsidRPr="00633749">
        <w:rPr>
          <w:rFonts w:ascii="Times New Roman" w:hAnsi="Times New Roman" w:cs="Times New Roman"/>
          <w:sz w:val="28"/>
          <w:szCs w:val="28"/>
        </w:rPr>
        <w:t xml:space="preserve"> задания самостоятельно в совместной деятельности. То есть можн</w:t>
      </w:r>
      <w:r w:rsidR="00677C54">
        <w:rPr>
          <w:rFonts w:ascii="Times New Roman" w:hAnsi="Times New Roman" w:cs="Times New Roman"/>
          <w:sz w:val="28"/>
          <w:szCs w:val="28"/>
        </w:rPr>
        <w:t>о общаться и обсуждать решение</w:t>
      </w:r>
      <w:proofErr w:type="gramStart"/>
      <w:r w:rsidR="00677C54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677C54">
        <w:rPr>
          <w:rFonts w:ascii="Times New Roman" w:hAnsi="Times New Roman" w:cs="Times New Roman"/>
          <w:sz w:val="28"/>
          <w:szCs w:val="28"/>
        </w:rPr>
        <w:t xml:space="preserve"> Если затрудняетесь можно обращаться за помощью к соседу по парте или к учителю.</w:t>
      </w:r>
    </w:p>
    <w:p w:rsidR="00677C54" w:rsidRPr="00347103" w:rsidRDefault="00347103" w:rsidP="009F3F1C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="00677C54" w:rsidRPr="00347103">
        <w:rPr>
          <w:rFonts w:ascii="Times New Roman" w:hAnsi="Times New Roman" w:cs="Times New Roman"/>
          <w:sz w:val="28"/>
          <w:szCs w:val="28"/>
        </w:rPr>
        <w:t xml:space="preserve">читель ходит по рядам, оказывает помощь, отмечает </w:t>
      </w:r>
      <w:proofErr w:type="gramStart"/>
      <w:r w:rsidR="00677C54" w:rsidRPr="00347103">
        <w:rPr>
          <w:rFonts w:ascii="Times New Roman" w:hAnsi="Times New Roman" w:cs="Times New Roman"/>
          <w:sz w:val="28"/>
          <w:szCs w:val="28"/>
        </w:rPr>
        <w:t>верно</w:t>
      </w:r>
      <w:proofErr w:type="gramEnd"/>
      <w:r w:rsidR="00677C54" w:rsidRPr="00347103">
        <w:rPr>
          <w:rFonts w:ascii="Times New Roman" w:hAnsi="Times New Roman" w:cs="Times New Roman"/>
          <w:sz w:val="28"/>
          <w:szCs w:val="28"/>
        </w:rPr>
        <w:t xml:space="preserve"> решенные задачи</w:t>
      </w:r>
      <w:r w:rsidRPr="00347103">
        <w:rPr>
          <w:rFonts w:ascii="Times New Roman" w:hAnsi="Times New Roman" w:cs="Times New Roman"/>
          <w:sz w:val="28"/>
          <w:szCs w:val="28"/>
        </w:rPr>
        <w:t>.</w:t>
      </w:r>
    </w:p>
    <w:p w:rsidR="008B3A59" w:rsidRPr="00347103" w:rsidRDefault="008B3A59" w:rsidP="00C55D01">
      <w:pPr>
        <w:pStyle w:val="a3"/>
        <w:spacing w:after="0" w:line="240" w:lineRule="auto"/>
        <w:ind w:left="502"/>
        <w:rPr>
          <w:rFonts w:ascii="Times New Roman" w:hAnsi="Times New Roman" w:cs="Times New Roman"/>
          <w:sz w:val="28"/>
          <w:szCs w:val="28"/>
        </w:rPr>
      </w:pPr>
    </w:p>
    <w:p w:rsidR="00E774DB" w:rsidRPr="00633749" w:rsidRDefault="008B3A59" w:rsidP="00901B9B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Н</w:t>
      </w:r>
      <w:r w:rsidR="00C76FCB" w:rsidRPr="00633749">
        <w:rPr>
          <w:rFonts w:ascii="Times New Roman" w:hAnsi="Times New Roman" w:cs="Times New Roman"/>
          <w:sz w:val="28"/>
          <w:szCs w:val="28"/>
        </w:rPr>
        <w:t>ай</w:t>
      </w:r>
      <w:r w:rsidR="00873CA4" w:rsidRPr="00633749">
        <w:rPr>
          <w:rFonts w:ascii="Times New Roman" w:hAnsi="Times New Roman" w:cs="Times New Roman"/>
          <w:sz w:val="28"/>
          <w:szCs w:val="28"/>
        </w:rPr>
        <w:t>ди</w:t>
      </w:r>
      <w:r w:rsidR="00C76FCB" w:rsidRPr="00633749">
        <w:rPr>
          <w:rFonts w:ascii="Times New Roman" w:hAnsi="Times New Roman" w:cs="Times New Roman"/>
          <w:sz w:val="28"/>
          <w:szCs w:val="28"/>
        </w:rPr>
        <w:t>т</w:t>
      </w:r>
      <w:r w:rsidR="00873CA4" w:rsidRPr="00633749">
        <w:rPr>
          <w:rFonts w:ascii="Times New Roman" w:hAnsi="Times New Roman" w:cs="Times New Roman"/>
          <w:sz w:val="28"/>
          <w:szCs w:val="28"/>
        </w:rPr>
        <w:t>е</w:t>
      </w:r>
      <w:r w:rsidR="00C76FCB" w:rsidRPr="00633749">
        <w:rPr>
          <w:rFonts w:ascii="Times New Roman" w:hAnsi="Times New Roman" w:cs="Times New Roman"/>
          <w:sz w:val="28"/>
          <w:szCs w:val="28"/>
        </w:rPr>
        <w:t xml:space="preserve"> наибольшее и наименьшее значения функции</w:t>
      </w:r>
      <w:r w:rsidR="00836CA1" w:rsidRPr="0063374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01B9B" w:rsidRPr="00633749" w:rsidRDefault="00901B9B" w:rsidP="00901B9B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а)  у=2х3-9х2+</w:t>
      </w:r>
      <w:r w:rsidR="00873CA4" w:rsidRPr="00633749">
        <w:rPr>
          <w:rFonts w:ascii="Times New Roman" w:hAnsi="Times New Roman" w:cs="Times New Roman"/>
          <w:sz w:val="28"/>
          <w:szCs w:val="28"/>
        </w:rPr>
        <w:t xml:space="preserve">12х-2 на отрезке [-2;3]; </w:t>
      </w:r>
    </w:p>
    <w:p w:rsidR="00873CA4" w:rsidRPr="00633749" w:rsidRDefault="00873CA4" w:rsidP="00873CA4">
      <w:pPr>
        <w:ind w:left="720"/>
        <w:contextualSpacing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б) у=16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</m:func>
      </m:oMath>
      <w:r w:rsidRPr="00633749">
        <w:rPr>
          <w:rFonts w:ascii="Times New Roman" w:eastAsiaTheme="minorEastAsia" w:hAnsi="Times New Roman" w:cs="Times New Roman"/>
          <w:sz w:val="28"/>
          <w:szCs w:val="28"/>
        </w:rPr>
        <w:t xml:space="preserve">-16х+4π-8 </w:t>
      </w:r>
      <w:r w:rsidRPr="00633749">
        <w:rPr>
          <w:rFonts w:ascii="Times New Roman" w:hAnsi="Times New Roman" w:cs="Times New Roman"/>
          <w:sz w:val="28"/>
          <w:szCs w:val="28"/>
        </w:rPr>
        <w:t xml:space="preserve">на отрезке [-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633749">
        <w:rPr>
          <w:rFonts w:ascii="Times New Roman" w:hAnsi="Times New Roman" w:cs="Times New Roman"/>
          <w:sz w:val="28"/>
          <w:szCs w:val="28"/>
        </w:rPr>
        <w:t>;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633749">
        <w:rPr>
          <w:rFonts w:ascii="Times New Roman" w:hAnsi="Times New Roman" w:cs="Times New Roman"/>
          <w:sz w:val="28"/>
          <w:szCs w:val="28"/>
        </w:rPr>
        <w:t>]</w:t>
      </w:r>
    </w:p>
    <w:p w:rsidR="00873CA4" w:rsidRPr="00633749" w:rsidRDefault="00873CA4" w:rsidP="00901B9B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в) Найдите</w:t>
      </w:r>
      <w:r w:rsidRPr="0063374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3749">
        <w:rPr>
          <w:rFonts w:ascii="Times New Roman" w:hAnsi="Times New Roman" w:cs="Times New Roman"/>
          <w:sz w:val="28"/>
          <w:szCs w:val="28"/>
        </w:rPr>
        <w:t xml:space="preserve">наименьшее значение функции </w:t>
      </w:r>
      <w:r w:rsidRPr="00633749">
        <w:rPr>
          <w:rFonts w:ascii="Times New Roman" w:hAnsi="Times New Roman" w:cs="Times New Roman"/>
          <w:position w:val="-28"/>
          <w:sz w:val="28"/>
          <w:szCs w:val="28"/>
        </w:rPr>
        <w:object w:dxaOrig="36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36.75pt" o:ole="">
            <v:imagedata r:id="rId8" o:title=""/>
          </v:shape>
          <o:OLEObject Type="Embed" ProgID="Equation.DSMT4" ShapeID="_x0000_i1025" DrawAspect="Content" ObjectID="_1427884240" r:id="rId9"/>
        </w:object>
      </w:r>
    </w:p>
    <w:p w:rsidR="00873CA4" w:rsidRPr="00633749" w:rsidRDefault="00873CA4" w:rsidP="00901B9B">
      <w:pPr>
        <w:pStyle w:val="a3"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г) Найдите область значений функции</w:t>
      </w:r>
      <w:r w:rsidR="00B723D6" w:rsidRPr="00633749">
        <w:rPr>
          <w:rFonts w:ascii="Times New Roman" w:hAnsi="Times New Roman" w:cs="Times New Roman"/>
          <w:sz w:val="28"/>
          <w:szCs w:val="28"/>
        </w:rPr>
        <w:t xml:space="preserve"> у= 2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</m:func>
      </m:oMath>
      <w:r w:rsidR="00FA08B0">
        <w:rPr>
          <w:rFonts w:ascii="Times New Roman" w:eastAsiaTheme="minorEastAsia" w:hAnsi="Times New Roman" w:cs="Times New Roman"/>
          <w:sz w:val="28"/>
          <w:szCs w:val="28"/>
        </w:rPr>
        <w:t xml:space="preserve"> – х, </w:t>
      </w:r>
      <w:r w:rsidR="00945E4C">
        <w:rPr>
          <w:rFonts w:ascii="Times New Roman" w:hAnsi="Times New Roman" w:cs="Times New Roman"/>
          <w:sz w:val="28"/>
          <w:szCs w:val="28"/>
        </w:rPr>
        <w:t>[0;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π</m:t>
        </m:r>
      </m:oMath>
      <w:r w:rsidR="00945E4C" w:rsidRPr="00633749">
        <w:rPr>
          <w:rFonts w:ascii="Times New Roman" w:hAnsi="Times New Roman" w:cs="Times New Roman"/>
          <w:sz w:val="28"/>
          <w:szCs w:val="28"/>
        </w:rPr>
        <w:t>];</w:t>
      </w:r>
    </w:p>
    <w:p w:rsidR="00C76FCB" w:rsidRPr="00633749" w:rsidRDefault="00836CA1" w:rsidP="00B723D6">
      <w:pPr>
        <w:ind w:left="360"/>
        <w:contextualSpacing/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6FCB" w:rsidRPr="00633749" w:rsidRDefault="00C76FCB" w:rsidP="00B723D6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Открытая сверху коробка объемом 36 дм</w:t>
      </w:r>
      <w:r w:rsidRPr="0063374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33749">
        <w:rPr>
          <w:rFonts w:ascii="Times New Roman" w:hAnsi="Times New Roman" w:cs="Times New Roman"/>
          <w:sz w:val="28"/>
          <w:szCs w:val="28"/>
        </w:rPr>
        <w:t xml:space="preserve"> имеет форму прямоугольного параллелепипеда с отношением сторон основания 1: 2. Какой должна быть меньшая сторона основания коробки, чтобы на изготовление коробки ушло наименьше</w:t>
      </w:r>
      <w:r w:rsidR="00B723D6" w:rsidRPr="00633749">
        <w:rPr>
          <w:rFonts w:ascii="Times New Roman" w:hAnsi="Times New Roman" w:cs="Times New Roman"/>
          <w:sz w:val="28"/>
          <w:szCs w:val="28"/>
        </w:rPr>
        <w:t xml:space="preserve">е количество материала? </w:t>
      </w:r>
    </w:p>
    <w:p w:rsidR="00B723D6" w:rsidRPr="00633749" w:rsidRDefault="00B723D6" w:rsidP="00B723D6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тепи в </w:t>
      </w:r>
      <w:smartTag w:uri="urn:schemas-microsoft-com:office:smarttags" w:element="metricconverter">
        <w:smartTagPr>
          <w:attr w:name="ProductID" w:val="9 км"/>
        </w:smartTagPr>
        <w:r w:rsidRPr="00633749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9 км</w:t>
        </w:r>
      </w:smartTag>
      <w:r w:rsidRPr="006337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северу от шоссе, идущего с запада на восток, находится поисковая партия. В </w:t>
      </w:r>
      <w:smartTag w:uri="urn:schemas-microsoft-com:office:smarttags" w:element="metricconverter">
        <w:smartTagPr>
          <w:attr w:name="ProductID" w:val="15 км"/>
        </w:smartTagPr>
        <w:r w:rsidRPr="00633749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15 км</w:t>
        </w:r>
      </w:smartTag>
      <w:r w:rsidRPr="006337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востоку от ближайшей к поисковой партии точки, лежащей на шоссе, находится райцентр. Поисковая партия отправляет курьера-велосипедиста в райцентр. Каков должен быть маршрут следования курьера, чтобы он прибыл в райцентр в кратчайший срок, если известно, что по степи он едет со скоростью </w:t>
      </w:r>
      <w:smartTag w:uri="urn:schemas-microsoft-com:office:smarttags" w:element="metricconverter">
        <w:smartTagPr>
          <w:attr w:name="ProductID" w:val="8 км/ч"/>
        </w:smartTagPr>
        <w:r w:rsidRPr="00633749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8 км/ч</w:t>
        </w:r>
      </w:smartTag>
      <w:r w:rsidRPr="0063374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по шоссе </w:t>
      </w:r>
      <w:smartTag w:uri="urn:schemas-microsoft-com:office:smarttags" w:element="metricconverter">
        <w:smartTagPr>
          <w:attr w:name="ProductID" w:val="10 км/ч"/>
        </w:smartTagPr>
        <w:r w:rsidRPr="00633749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10 км/ч</w:t>
        </w:r>
      </w:smartTag>
      <w:r w:rsidRPr="0063374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616EA" w:rsidRPr="00633749" w:rsidRDefault="006616EA" w:rsidP="008B3A59">
      <w:pPr>
        <w:ind w:left="360"/>
        <w:contextualSpacing/>
        <w:rPr>
          <w:rFonts w:ascii="Times New Roman" w:hAnsi="Times New Roman" w:cs="Times New Roman"/>
          <w:sz w:val="28"/>
          <w:szCs w:val="28"/>
        </w:rPr>
      </w:pPr>
    </w:p>
    <w:p w:rsidR="008B3A59" w:rsidRPr="00633749" w:rsidRDefault="008B3A59" w:rsidP="00C76FCB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C76FCB" w:rsidRPr="00633749" w:rsidRDefault="00347103" w:rsidP="00C76FCB">
      <w:pPr>
        <w:ind w:left="360"/>
        <w:rPr>
          <w:rFonts w:ascii="Times New Roman" w:hAnsi="Times New Roman" w:cs="Times New Roman"/>
          <w:sz w:val="28"/>
          <w:szCs w:val="28"/>
        </w:rPr>
      </w:pPr>
      <w:r w:rsidRPr="00347103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="00C76FCB" w:rsidRPr="00633749">
        <w:rPr>
          <w:rFonts w:ascii="Times New Roman" w:hAnsi="Times New Roman" w:cs="Times New Roman"/>
          <w:sz w:val="28"/>
          <w:szCs w:val="28"/>
        </w:rPr>
        <w:t xml:space="preserve"> оцените себя:  на «3» выполнить три задания из номера 1, на «4»- весь номер</w:t>
      </w:r>
      <w:proofErr w:type="gramStart"/>
      <w:r w:rsidR="00C76FCB" w:rsidRPr="00633749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="00C76FCB" w:rsidRPr="00633749">
        <w:rPr>
          <w:rFonts w:ascii="Times New Roman" w:hAnsi="Times New Roman" w:cs="Times New Roman"/>
          <w:sz w:val="28"/>
          <w:szCs w:val="28"/>
        </w:rPr>
        <w:t xml:space="preserve"> или номер 2и одно задание из 1, на «5»-все задания. </w:t>
      </w:r>
    </w:p>
    <w:p w:rsidR="00C76FCB" w:rsidRPr="00633749" w:rsidRDefault="00C76FCB" w:rsidP="00C55D01">
      <w:pPr>
        <w:pStyle w:val="a3"/>
        <w:spacing w:after="0" w:line="240" w:lineRule="auto"/>
        <w:ind w:left="50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723D6" w:rsidRPr="00633749" w:rsidRDefault="00F22AA2" w:rsidP="00C55D01">
      <w:pPr>
        <w:tabs>
          <w:tab w:val="left" w:pos="1110"/>
        </w:tabs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3</w:t>
      </w:r>
      <w:r w:rsidR="00B723D6" w:rsidRPr="00633749">
        <w:rPr>
          <w:rFonts w:ascii="Times New Roman" w:hAnsi="Times New Roman" w:cs="Times New Roman"/>
          <w:sz w:val="28"/>
          <w:szCs w:val="28"/>
        </w:rPr>
        <w:t>.</w:t>
      </w:r>
      <w:r w:rsidRPr="00633749">
        <w:rPr>
          <w:rFonts w:ascii="Times New Roman" w:hAnsi="Times New Roman" w:cs="Times New Roman"/>
          <w:sz w:val="28"/>
          <w:szCs w:val="28"/>
        </w:rPr>
        <w:t xml:space="preserve"> </w:t>
      </w:r>
      <w:r w:rsidRPr="00633749">
        <w:rPr>
          <w:rFonts w:ascii="Times New Roman" w:hAnsi="Times New Roman" w:cs="Times New Roman"/>
          <w:b/>
          <w:sz w:val="28"/>
          <w:szCs w:val="28"/>
        </w:rPr>
        <w:t>Этап урока</w:t>
      </w:r>
      <w:r w:rsidRPr="00633749">
        <w:rPr>
          <w:rFonts w:ascii="Times New Roman" w:hAnsi="Times New Roman" w:cs="Times New Roman"/>
          <w:sz w:val="28"/>
          <w:szCs w:val="28"/>
        </w:rPr>
        <w:t xml:space="preserve">. </w:t>
      </w:r>
      <w:r w:rsidR="00B723D6" w:rsidRPr="00633749">
        <w:rPr>
          <w:rFonts w:ascii="Times New Roman" w:hAnsi="Times New Roman" w:cs="Times New Roman"/>
          <w:sz w:val="28"/>
          <w:szCs w:val="28"/>
        </w:rPr>
        <w:t>(5 минут)</w:t>
      </w:r>
    </w:p>
    <w:p w:rsidR="00633749" w:rsidRPr="00633749" w:rsidRDefault="00B723D6" w:rsidP="00C55D01">
      <w:pPr>
        <w:tabs>
          <w:tab w:val="left" w:pos="1110"/>
        </w:tabs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  <w:u w:val="single"/>
        </w:rPr>
        <w:t>Учитель:</w:t>
      </w:r>
      <w:r w:rsidR="00535019" w:rsidRPr="00633749">
        <w:rPr>
          <w:rFonts w:ascii="Times New Roman" w:hAnsi="Times New Roman" w:cs="Times New Roman"/>
          <w:sz w:val="28"/>
          <w:szCs w:val="28"/>
        </w:rPr>
        <w:t xml:space="preserve"> Мне понравилось, как Вы работали. С первыми заданиями справились достаточно легко.  Поэтому проверять не будем. Основные трудности возникли в задании №3. Давайте проверим и посмотрим, что вызвало основные затруднения. </w:t>
      </w:r>
      <w:r w:rsidR="00633749" w:rsidRPr="00633749">
        <w:rPr>
          <w:rFonts w:ascii="Times New Roman" w:hAnsi="Times New Roman" w:cs="Times New Roman"/>
          <w:sz w:val="28"/>
          <w:szCs w:val="28"/>
        </w:rPr>
        <w:t>Кто объяснит решение?</w:t>
      </w:r>
    </w:p>
    <w:p w:rsidR="00633749" w:rsidRPr="00633749" w:rsidRDefault="00633749" w:rsidP="00C55D01">
      <w:pPr>
        <w:tabs>
          <w:tab w:val="left" w:pos="1110"/>
        </w:tabs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>К</w:t>
      </w:r>
      <w:r w:rsidR="00535019" w:rsidRPr="00633749">
        <w:rPr>
          <w:rFonts w:ascii="Times New Roman" w:hAnsi="Times New Roman" w:cs="Times New Roman"/>
          <w:sz w:val="28"/>
          <w:szCs w:val="28"/>
        </w:rPr>
        <w:t>акие есть вопросы, в чем ошиблись те, у к</w:t>
      </w:r>
      <w:r w:rsidR="00945E4C">
        <w:rPr>
          <w:rFonts w:ascii="Times New Roman" w:hAnsi="Times New Roman" w:cs="Times New Roman"/>
          <w:sz w:val="28"/>
          <w:szCs w:val="28"/>
        </w:rPr>
        <w:t xml:space="preserve">ого не сразу получилось? </w:t>
      </w:r>
      <w:r w:rsidR="00535019" w:rsidRPr="006337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55D01" w:rsidRPr="00347103" w:rsidRDefault="00535019" w:rsidP="00C55D01">
      <w:pPr>
        <w:tabs>
          <w:tab w:val="left" w:pos="1110"/>
        </w:tabs>
        <w:rPr>
          <w:rFonts w:ascii="Times New Roman" w:hAnsi="Times New Roman" w:cs="Times New Roman"/>
          <w:sz w:val="28"/>
          <w:szCs w:val="28"/>
        </w:rPr>
      </w:pPr>
      <w:r w:rsidRPr="00633749">
        <w:rPr>
          <w:rFonts w:ascii="Times New Roman" w:hAnsi="Times New Roman" w:cs="Times New Roman"/>
          <w:sz w:val="28"/>
          <w:szCs w:val="28"/>
        </w:rPr>
        <w:t xml:space="preserve"> д/з: повторить свойства, </w:t>
      </w:r>
      <w:proofErr w:type="spellStart"/>
      <w:r w:rsidRPr="00633749">
        <w:rPr>
          <w:rFonts w:ascii="Times New Roman" w:hAnsi="Times New Roman" w:cs="Times New Roman"/>
          <w:sz w:val="28"/>
          <w:szCs w:val="28"/>
        </w:rPr>
        <w:t>дорешать</w:t>
      </w:r>
      <w:proofErr w:type="spellEnd"/>
      <w:r w:rsidRPr="00633749">
        <w:rPr>
          <w:rFonts w:ascii="Times New Roman" w:hAnsi="Times New Roman" w:cs="Times New Roman"/>
          <w:sz w:val="28"/>
          <w:szCs w:val="28"/>
        </w:rPr>
        <w:t xml:space="preserve"> задачи. </w:t>
      </w:r>
    </w:p>
    <w:sectPr w:rsidR="00C55D01" w:rsidRPr="00347103" w:rsidSect="00C30F03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1B9B" w:rsidRDefault="00901B9B" w:rsidP="00901B9B">
      <w:pPr>
        <w:spacing w:after="0" w:line="240" w:lineRule="auto"/>
      </w:pPr>
      <w:r>
        <w:separator/>
      </w:r>
    </w:p>
  </w:endnote>
  <w:endnote w:type="continuationSeparator" w:id="0">
    <w:p w:rsidR="00901B9B" w:rsidRDefault="00901B9B" w:rsidP="00901B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1B9B" w:rsidRDefault="00901B9B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1B9B" w:rsidRDefault="00901B9B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1B9B" w:rsidRDefault="00901B9B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1B9B" w:rsidRDefault="00901B9B" w:rsidP="00901B9B">
      <w:pPr>
        <w:spacing w:after="0" w:line="240" w:lineRule="auto"/>
      </w:pPr>
      <w:r>
        <w:separator/>
      </w:r>
    </w:p>
  </w:footnote>
  <w:footnote w:type="continuationSeparator" w:id="0">
    <w:p w:rsidR="00901B9B" w:rsidRDefault="00901B9B" w:rsidP="00901B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1B9B" w:rsidRDefault="00901B9B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1B9B" w:rsidRDefault="00901B9B">
    <w:pPr>
      <w:pStyle w:val="a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1B9B" w:rsidRDefault="00901B9B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56D36"/>
    <w:multiLevelType w:val="hybridMultilevel"/>
    <w:tmpl w:val="A906F1F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CB5DD7"/>
    <w:multiLevelType w:val="hybridMultilevel"/>
    <w:tmpl w:val="D37CE8E8"/>
    <w:lvl w:ilvl="0" w:tplc="B36A7F7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913081"/>
    <w:multiLevelType w:val="hybridMultilevel"/>
    <w:tmpl w:val="1C287E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317F9B"/>
    <w:multiLevelType w:val="hybridMultilevel"/>
    <w:tmpl w:val="68E6D1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35642D"/>
    <w:multiLevelType w:val="hybridMultilevel"/>
    <w:tmpl w:val="FC1C84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CD64A3"/>
    <w:multiLevelType w:val="hybridMultilevel"/>
    <w:tmpl w:val="A670971A"/>
    <w:lvl w:ilvl="0" w:tplc="D81AE6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5F54E9E"/>
    <w:multiLevelType w:val="hybridMultilevel"/>
    <w:tmpl w:val="627ED2DE"/>
    <w:lvl w:ilvl="0" w:tplc="DE0034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52E02115"/>
    <w:multiLevelType w:val="hybridMultilevel"/>
    <w:tmpl w:val="1FE29D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0"/>
  </w:num>
  <w:num w:numId="5">
    <w:abstractNumId w:val="2"/>
  </w:num>
  <w:num w:numId="6">
    <w:abstractNumId w:val="7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41EF"/>
    <w:rsid w:val="000F4717"/>
    <w:rsid w:val="00192E09"/>
    <w:rsid w:val="00197A02"/>
    <w:rsid w:val="00216276"/>
    <w:rsid w:val="00236AC7"/>
    <w:rsid w:val="002A69EB"/>
    <w:rsid w:val="00347103"/>
    <w:rsid w:val="003968FF"/>
    <w:rsid w:val="003C4B51"/>
    <w:rsid w:val="003E3F35"/>
    <w:rsid w:val="003F045C"/>
    <w:rsid w:val="00507B38"/>
    <w:rsid w:val="00535019"/>
    <w:rsid w:val="005F467D"/>
    <w:rsid w:val="00632167"/>
    <w:rsid w:val="00633749"/>
    <w:rsid w:val="00660B80"/>
    <w:rsid w:val="006616EA"/>
    <w:rsid w:val="00677C54"/>
    <w:rsid w:val="00735FA7"/>
    <w:rsid w:val="00747391"/>
    <w:rsid w:val="007D35C8"/>
    <w:rsid w:val="00803B20"/>
    <w:rsid w:val="00836CA1"/>
    <w:rsid w:val="00873CA4"/>
    <w:rsid w:val="008B3A59"/>
    <w:rsid w:val="008C496F"/>
    <w:rsid w:val="00901B9B"/>
    <w:rsid w:val="00945E4C"/>
    <w:rsid w:val="009F3F1C"/>
    <w:rsid w:val="00A007BB"/>
    <w:rsid w:val="00B3255C"/>
    <w:rsid w:val="00B723D6"/>
    <w:rsid w:val="00BC2620"/>
    <w:rsid w:val="00BE0EFC"/>
    <w:rsid w:val="00BF03C2"/>
    <w:rsid w:val="00C30F03"/>
    <w:rsid w:val="00C36D53"/>
    <w:rsid w:val="00C55D01"/>
    <w:rsid w:val="00C76FCB"/>
    <w:rsid w:val="00C841EF"/>
    <w:rsid w:val="00C87967"/>
    <w:rsid w:val="00CA3C62"/>
    <w:rsid w:val="00D02363"/>
    <w:rsid w:val="00D9737F"/>
    <w:rsid w:val="00DB4DDD"/>
    <w:rsid w:val="00E4023E"/>
    <w:rsid w:val="00E774DB"/>
    <w:rsid w:val="00E951D3"/>
    <w:rsid w:val="00F173B5"/>
    <w:rsid w:val="00F22AA2"/>
    <w:rsid w:val="00F25324"/>
    <w:rsid w:val="00F30936"/>
    <w:rsid w:val="00F94906"/>
    <w:rsid w:val="00FA08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0F0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30F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30F03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B3255C"/>
    <w:rPr>
      <w:color w:val="808080"/>
    </w:rPr>
  </w:style>
  <w:style w:type="paragraph" w:styleId="a7">
    <w:name w:val="header"/>
    <w:basedOn w:val="a"/>
    <w:link w:val="a8"/>
    <w:uiPriority w:val="99"/>
    <w:unhideWhenUsed/>
    <w:rsid w:val="00901B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901B9B"/>
  </w:style>
  <w:style w:type="paragraph" w:styleId="a9">
    <w:name w:val="footer"/>
    <w:basedOn w:val="a"/>
    <w:link w:val="aa"/>
    <w:uiPriority w:val="99"/>
    <w:unhideWhenUsed/>
    <w:rsid w:val="00901B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901B9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0F0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C30F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30F03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B3255C"/>
    <w:rPr>
      <w:color w:val="808080"/>
    </w:rPr>
  </w:style>
  <w:style w:type="paragraph" w:styleId="a7">
    <w:name w:val="header"/>
    <w:basedOn w:val="a"/>
    <w:link w:val="a8"/>
    <w:uiPriority w:val="99"/>
    <w:unhideWhenUsed/>
    <w:rsid w:val="00901B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901B9B"/>
  </w:style>
  <w:style w:type="paragraph" w:styleId="a9">
    <w:name w:val="footer"/>
    <w:basedOn w:val="a"/>
    <w:link w:val="aa"/>
    <w:uiPriority w:val="99"/>
    <w:unhideWhenUsed/>
    <w:rsid w:val="00901B9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901B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3</Pages>
  <Words>636</Words>
  <Characters>3627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Admin</cp:lastModifiedBy>
  <cp:revision>27</cp:revision>
  <cp:lastPrinted>2013-04-12T05:15:00Z</cp:lastPrinted>
  <dcterms:created xsi:type="dcterms:W3CDTF">2013-03-24T21:28:00Z</dcterms:created>
  <dcterms:modified xsi:type="dcterms:W3CDTF">2013-04-19T09:44:00Z</dcterms:modified>
</cp:coreProperties>
</file>